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6"/>
  </p:notesMasterIdLst>
  <p:sldIdLst>
    <p:sldId id="256" r:id="rId5"/>
    <p:sldId id="265" r:id="rId6"/>
    <p:sldId id="264" r:id="rId7"/>
    <p:sldId id="266" r:id="rId8"/>
    <p:sldId id="273" r:id="rId9"/>
    <p:sldId id="259" r:id="rId10"/>
    <p:sldId id="267" r:id="rId11"/>
    <p:sldId id="257" r:id="rId12"/>
    <p:sldId id="258" r:id="rId13"/>
    <p:sldId id="262" r:id="rId14"/>
    <p:sldId id="268" r:id="rId15"/>
    <p:sldId id="269" r:id="rId16"/>
    <p:sldId id="274" r:id="rId17"/>
    <p:sldId id="276" r:id="rId18"/>
    <p:sldId id="270" r:id="rId19"/>
    <p:sldId id="275" r:id="rId20"/>
    <p:sldId id="263" r:id="rId21"/>
    <p:sldId id="261" r:id="rId22"/>
    <p:sldId id="260" r:id="rId23"/>
    <p:sldId id="271" r:id="rId24"/>
    <p:sldId id="272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77" d="100"/>
          <a:sy n="77" d="100"/>
        </p:scale>
        <p:origin x="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4AD6C6-9E04-4A83-BA1F-C011C9AC133D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1A58B6-85B5-412D-94FC-C9BBCF6AE59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6600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8884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48782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1022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2450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367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46732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161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7621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6876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3011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2424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34361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23923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1348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8072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4456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101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11732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752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8350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58B6-85B5-412D-94FC-C9BBCF6AE59C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0346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68C23-ECF5-4D9E-B223-ADEA7095F8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BA6FE5-32EE-489C-8631-70E470CB80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6C8FCA-87D3-4415-88CA-7B5347517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A3A7AF-32B6-4CD8-8EDA-9EEF261C1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9DE5D0-2A2E-4F43-AB9D-C4DAD7EFD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362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5FCD0-96A7-45DD-A5C6-6766C302A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7FB335-95D0-41B8-8579-114F6F1D95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FA833D-B7A9-4CDB-BC62-321743D1E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D919A-CA88-40CF-883B-9CCBF4D53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8F61A-A262-4F8A-A810-193A77A3A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343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5FAA3-3A2E-4397-84BF-54DD9D7BED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FC00F1-635A-42B0-8A9C-6285DDD96E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F6C259-1370-42A5-9700-3E041F787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CF6392-AD72-4E8E-995A-2289EDC6B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E14318-A3C6-4D68-B5CC-57D32B310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0906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BAF80-733C-4EFA-9B53-A23436CCC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38357-07EA-4AB7-9AAD-E39AA1D7FC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4B66D-A2A5-4E31-8194-40FD605B0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5C827-2BE5-4630-A4CD-E319C067C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EFC67B-EF30-43BC-B063-7A7228CF6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9986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30CBD-323C-4407-9DDD-429674D41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09EF4-2EF3-4295-B739-F3FC6EB40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36ABDB-7DBF-47DC-AC12-AB43990BF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39FC3C-A697-4FBC-B603-55B3404F5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0BAFC1-1DF3-441D-9666-D026A4764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7190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81074E-6AB9-40E0-A536-0551B89FF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BC635-3956-4788-805A-D91931F1D9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493E7-9D64-42B9-8C00-213208BD59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8DF207-8A84-49DC-9E5B-F96B619FA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CC9135-B39C-40E9-BF5A-B7A243CD6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87A4A3-5A25-4C9A-BBB4-F5A7FEC80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4002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E4D86D-6043-4F52-9390-CA4C9A7AE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E77FF1-5769-4CA4-803B-E5EE45D7C2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FCCAC0-2333-495E-8E0A-493D63A1A2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13F65D-89D6-423F-80AF-3497E88380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377CC0-4E3D-49AB-8250-9C425E0A91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E00F520-18B9-48FB-9B29-A00805A73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14D0FF-8F1D-4D05-BA5E-DAC2F9792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4AE6C6-BEAF-4333-A0C1-489AFB84E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0674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7230E-CBB7-4276-9047-B6D35E5F5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C2B19D-6F34-4D0F-831A-E83155A7B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618B23-F118-4DCF-ACEB-BD477E628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E657C4-E830-44A8-A85E-246B3F350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8071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D74477-2068-4A1E-8642-9BB848802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C2C34A-A308-4EC5-8174-7FA1D1760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612CF-A7F9-4B27-93E8-D6C4FE37E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6446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AD56E-9F4E-4291-A5D2-AD49A25CC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AFFC53-4147-46C9-8E8F-AD3A2FDB28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DDD2A5-E0A8-4F8E-B493-0122FA2D2C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021CDE-BA9D-43A8-94A6-929283BB8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6BBE19-C0A5-426B-BB06-A647F5AD4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CD2145-E09E-4C71-B381-5B6CED8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576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EF116-278E-46E0-ACF0-3E81B3D14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C9DDFE-4474-4DAA-8344-1F6FD5DC2E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4A337A-AF7F-45DC-939C-789B918798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5570A2-1E61-404C-B1A2-4BEA39AD3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B9A97-B870-4100-AE6D-A37ED9B9E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DF48A0-373C-4E75-A01D-D76E6064E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4404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ACEC98-999F-4F48-8960-3BBCFEF4FB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545472-6173-4803-96FD-CCD14E802F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DD9EB-55DD-48A4-9B3C-71AE0B5605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2639D-E3EC-4C60-8FFB-DF6D9C5D84E8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022F4D-FAD5-44A7-9AD7-B51C55746C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9FD3C-F531-4EC6-B890-EA051B257F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831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tags" Target="../tags/tag14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tags" Target="../tags/tag15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tags" Target="../tags/tag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776CE-0385-491A-A312-03883EB4A3B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1.5 Review on</a:t>
            </a:r>
            <a:br>
              <a:rPr lang="en-CA" dirty="0"/>
            </a:br>
            <a:r>
              <a:rPr lang="en-CA" dirty="0"/>
              <a:t>Solving Rational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50F634-3983-46CA-9B78-41AF27D291F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4324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8704"/>
              </p:ext>
            </p:extLst>
          </p:nvPr>
        </p:nvGraphicFramePr>
        <p:xfrm>
          <a:off x="482803" y="822033"/>
          <a:ext cx="2215134" cy="94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803" y="822033"/>
                        <a:ext cx="2215134" cy="94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264"/>
              </p:ext>
            </p:extLst>
          </p:nvPr>
        </p:nvGraphicFramePr>
        <p:xfrm>
          <a:off x="399288" y="2148179"/>
          <a:ext cx="1395413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1625400" progId="Equation.DSMT4">
                  <p:embed/>
                </p:oleObj>
              </mc:Choice>
              <mc:Fallback>
                <p:oleObj name="Equation" r:id="rId6" imgW="583920" imgH="1625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288" y="2148179"/>
                        <a:ext cx="1395413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60931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1096"/>
              </p:ext>
            </p:extLst>
          </p:nvPr>
        </p:nvGraphicFramePr>
        <p:xfrm>
          <a:off x="528638" y="822325"/>
          <a:ext cx="21224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638" y="822325"/>
                        <a:ext cx="212248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01162"/>
              </p:ext>
            </p:extLst>
          </p:nvPr>
        </p:nvGraphicFramePr>
        <p:xfrm>
          <a:off x="264795" y="2152968"/>
          <a:ext cx="61880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1143000" progId="Equation.DSMT4">
                  <p:embed/>
                </p:oleObj>
              </mc:Choice>
              <mc:Fallback>
                <p:oleObj name="Equation" r:id="rId6" imgW="2590560" imgH="1143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795" y="2152968"/>
                        <a:ext cx="618807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3868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4824"/>
              </p:ext>
            </p:extLst>
          </p:nvPr>
        </p:nvGraphicFramePr>
        <p:xfrm>
          <a:off x="269875" y="792163"/>
          <a:ext cx="26400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75" y="792163"/>
                        <a:ext cx="264001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65414"/>
              </p:ext>
            </p:extLst>
          </p:nvPr>
        </p:nvGraphicFramePr>
        <p:xfrm>
          <a:off x="399288" y="2326349"/>
          <a:ext cx="518636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876240" progId="Equation.DSMT4">
                  <p:embed/>
                </p:oleObj>
              </mc:Choice>
              <mc:Fallback>
                <p:oleObj name="Equation" r:id="rId6" imgW="217152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288" y="2326349"/>
                        <a:ext cx="5186363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87146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E1A57-AF21-4A04-8529-BDA1832BD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6831" y="798918"/>
            <a:ext cx="3592030" cy="121087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4001"/>
              </p:ext>
            </p:extLst>
          </p:nvPr>
        </p:nvGraphicFramePr>
        <p:xfrm>
          <a:off x="5964122" y="2183480"/>
          <a:ext cx="4506365" cy="87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482400" progId="Equation.DSMT4">
                  <p:embed/>
                </p:oleObj>
              </mc:Choice>
              <mc:Fallback>
                <p:oleObj name="Equation" r:id="rId5" imgW="24890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4122" y="2183480"/>
                        <a:ext cx="4506365" cy="873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24056"/>
              </p:ext>
            </p:extLst>
          </p:nvPr>
        </p:nvGraphicFramePr>
        <p:xfrm>
          <a:off x="5917537" y="3057163"/>
          <a:ext cx="4552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482400" progId="Equation.DSMT4">
                  <p:embed/>
                </p:oleObj>
              </mc:Choice>
              <mc:Fallback>
                <p:oleObj name="Equation" r:id="rId7" imgW="2514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7537" y="3057163"/>
                        <a:ext cx="45529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D59DBD4-5328-45BC-AA01-4B0E4F799D3A}"/>
              </a:ext>
            </a:extLst>
          </p:cNvPr>
          <p:cNvCxnSpPr>
            <a:cxnSpLocks/>
          </p:cNvCxnSpPr>
          <p:nvPr/>
        </p:nvCxnSpPr>
        <p:spPr>
          <a:xfrm flipV="1">
            <a:off x="6656831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CFFD98-C6E9-451C-980B-1F2FE33FFCAC}"/>
              </a:ext>
            </a:extLst>
          </p:cNvPr>
          <p:cNvCxnSpPr>
            <a:cxnSpLocks/>
          </p:cNvCxnSpPr>
          <p:nvPr/>
        </p:nvCxnSpPr>
        <p:spPr>
          <a:xfrm flipV="1">
            <a:off x="7326298" y="3374717"/>
            <a:ext cx="171782" cy="1732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ACB7F04-9588-4F5F-9BD0-666446EE61B1}"/>
              </a:ext>
            </a:extLst>
          </p:cNvPr>
          <p:cNvCxnSpPr>
            <a:cxnSpLocks/>
          </p:cNvCxnSpPr>
          <p:nvPr/>
        </p:nvCxnSpPr>
        <p:spPr>
          <a:xfrm flipV="1">
            <a:off x="9259823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CC71AB2-DE67-4476-BE6E-AE2E9F0BBE85}"/>
              </a:ext>
            </a:extLst>
          </p:cNvPr>
          <p:cNvCxnSpPr>
            <a:cxnSpLocks/>
          </p:cNvCxnSpPr>
          <p:nvPr/>
        </p:nvCxnSpPr>
        <p:spPr>
          <a:xfrm flipV="1">
            <a:off x="10148340" y="337471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53471"/>
              </p:ext>
            </p:extLst>
          </p:nvPr>
        </p:nvGraphicFramePr>
        <p:xfrm>
          <a:off x="6190310" y="3964749"/>
          <a:ext cx="3748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279360" progId="Equation.DSMT4">
                  <p:embed/>
                </p:oleObj>
              </mc:Choice>
              <mc:Fallback>
                <p:oleObj name="Equation" r:id="rId9" imgW="20700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0310" y="3964749"/>
                        <a:ext cx="37480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58043"/>
              </p:ext>
            </p:extLst>
          </p:nvPr>
        </p:nvGraphicFramePr>
        <p:xfrm>
          <a:off x="6362723" y="4620615"/>
          <a:ext cx="3149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2723" y="4620615"/>
                        <a:ext cx="31496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03998"/>
              </p:ext>
            </p:extLst>
          </p:nvPr>
        </p:nvGraphicFramePr>
        <p:xfrm>
          <a:off x="6964490" y="5233176"/>
          <a:ext cx="18383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4490" y="5233176"/>
                        <a:ext cx="18383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6866533" y="472848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7771467" y="474052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44684"/>
              </p:ext>
            </p:extLst>
          </p:nvPr>
        </p:nvGraphicFramePr>
        <p:xfrm>
          <a:off x="6939368" y="5757645"/>
          <a:ext cx="197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9368" y="5757645"/>
                        <a:ext cx="19764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45151"/>
              </p:ext>
            </p:extLst>
          </p:nvPr>
        </p:nvGraphicFramePr>
        <p:xfrm>
          <a:off x="6906666" y="6303683"/>
          <a:ext cx="282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62040" imgH="253800" progId="Equation.DSMT4">
                  <p:embed/>
                </p:oleObj>
              </mc:Choice>
              <mc:Fallback>
                <p:oleObj name="Equation" r:id="rId17" imgW="15620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6666" y="6303683"/>
                        <a:ext cx="282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 because terms were incorrectly cancelled o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7 because one of the answer is extraneo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re are no mistakes in all the steps and both answers are corr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9189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32162"/>
              </p:ext>
            </p:extLst>
          </p:nvPr>
        </p:nvGraphicFramePr>
        <p:xfrm>
          <a:off x="5983936" y="2004558"/>
          <a:ext cx="39544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19040" progId="Equation.DSMT4">
                  <p:embed/>
                </p:oleObj>
              </mc:Choice>
              <mc:Fallback>
                <p:oleObj name="Equation" r:id="rId4" imgW="21841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3936" y="2004558"/>
                        <a:ext cx="3954462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17254"/>
              </p:ext>
            </p:extLst>
          </p:nvPr>
        </p:nvGraphicFramePr>
        <p:xfrm>
          <a:off x="5983936" y="3017858"/>
          <a:ext cx="3702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19040" progId="Equation.DSMT4">
                  <p:embed/>
                </p:oleObj>
              </mc:Choice>
              <mc:Fallback>
                <p:oleObj name="Equation" r:id="rId6" imgW="20444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3936" y="3017858"/>
                        <a:ext cx="37020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86722"/>
              </p:ext>
            </p:extLst>
          </p:nvPr>
        </p:nvGraphicFramePr>
        <p:xfrm>
          <a:off x="5972580" y="3895889"/>
          <a:ext cx="2943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19040" progId="Equation.DSMT4">
                  <p:embed/>
                </p:oleObj>
              </mc:Choice>
              <mc:Fallback>
                <p:oleObj name="Equation" r:id="rId8" imgW="16254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2580" y="3895889"/>
                        <a:ext cx="294322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0371"/>
              </p:ext>
            </p:extLst>
          </p:nvPr>
        </p:nvGraphicFramePr>
        <p:xfrm>
          <a:off x="5972580" y="4787738"/>
          <a:ext cx="4184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253800" progId="Equation.DSMT4">
                  <p:embed/>
                </p:oleObj>
              </mc:Choice>
              <mc:Fallback>
                <p:oleObj name="Equation" r:id="rId10" imgW="2311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72580" y="4787738"/>
                        <a:ext cx="41846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17039"/>
              </p:ext>
            </p:extLst>
          </p:nvPr>
        </p:nvGraphicFramePr>
        <p:xfrm>
          <a:off x="6408053" y="5317845"/>
          <a:ext cx="3975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253800" progId="Equation.DSMT4">
                  <p:embed/>
                </p:oleObj>
              </mc:Choice>
              <mc:Fallback>
                <p:oleObj name="Equation" r:id="rId12" imgW="2197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8053" y="5317845"/>
                        <a:ext cx="39751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7942216" y="5437596"/>
            <a:ext cx="645680" cy="2020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8971161" y="5414538"/>
            <a:ext cx="582491" cy="2428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50147"/>
              </p:ext>
            </p:extLst>
          </p:nvPr>
        </p:nvGraphicFramePr>
        <p:xfrm>
          <a:off x="7349440" y="5938494"/>
          <a:ext cx="209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177480" progId="Equation.DSMT4">
                  <p:embed/>
                </p:oleObj>
              </mc:Choice>
              <mc:Fallback>
                <p:oleObj name="Equation" r:id="rId14" imgW="11556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49440" y="5938494"/>
                        <a:ext cx="20923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4297"/>
              </p:ext>
            </p:extLst>
          </p:nvPr>
        </p:nvGraphicFramePr>
        <p:xfrm>
          <a:off x="7338327" y="6421030"/>
          <a:ext cx="1057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8327" y="6421030"/>
                        <a:ext cx="10572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, you can’t move an entire rational expr. to the opposite si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5 because you can not cancel the binomial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 first mistake is in steps 7 because x=-5 is not included as one of the answ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87B86F-1EF2-48E2-90E7-0E5A5D375C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96107" y="717777"/>
            <a:ext cx="5154318" cy="104064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99F6D8B-4CAF-49CF-9F07-4733045A920A}"/>
              </a:ext>
            </a:extLst>
          </p:cNvPr>
          <p:cNvSpPr txBox="1"/>
          <p:nvPr/>
        </p:nvSpPr>
        <p:spPr>
          <a:xfrm>
            <a:off x="131673" y="5543582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) There are no mistakes and all the steps are corr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707087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07920"/>
              </p:ext>
            </p:extLst>
          </p:nvPr>
        </p:nvGraphicFramePr>
        <p:xfrm>
          <a:off x="399288" y="851586"/>
          <a:ext cx="2708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288" y="851586"/>
                        <a:ext cx="27082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78238"/>
              </p:ext>
            </p:extLst>
          </p:nvPr>
        </p:nvGraphicFramePr>
        <p:xfrm>
          <a:off x="250825" y="2212975"/>
          <a:ext cx="621823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1091880" progId="Equation.DSMT4">
                  <p:embed/>
                </p:oleObj>
              </mc:Choice>
              <mc:Fallback>
                <p:oleObj name="Equation" r:id="rId6" imgW="260316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5" y="2212975"/>
                        <a:ext cx="6218238" cy="261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4328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0C50F-61AB-4635-82BA-B7BB10ED56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96" y="381165"/>
            <a:ext cx="10805160" cy="5591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at is the LC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4A070E-B740-4388-88DA-B41EE836DF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291" y="782078"/>
            <a:ext cx="5705475" cy="17240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46CDA0-025D-48EE-B2E6-1ADF646F7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47341"/>
              </p:ext>
            </p:extLst>
          </p:nvPr>
        </p:nvGraphicFramePr>
        <p:xfrm>
          <a:off x="273291" y="2907016"/>
          <a:ext cx="51260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812520" progId="Equation.DSMT4">
                  <p:embed/>
                </p:oleObj>
              </mc:Choice>
              <mc:Fallback>
                <p:oleObj name="Equation" r:id="rId5" imgW="2145960" imgH="812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46CDA0-025D-48EE-B2E6-1ADF646F7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291" y="2907016"/>
                        <a:ext cx="512603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058972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33BDA3B-FB3A-42A7-B18C-186FCA6F83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048" y="508819"/>
            <a:ext cx="6101992" cy="16808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9DDA17-0F3B-41BA-834C-0FB2E531BC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6343" y="2517543"/>
            <a:ext cx="2897290" cy="337149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5981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5F602F-1DD4-4B91-9431-E93054A6C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99275"/>
              </p:ext>
            </p:extLst>
          </p:nvPr>
        </p:nvGraphicFramePr>
        <p:xfrm>
          <a:off x="529917" y="519112"/>
          <a:ext cx="5317818" cy="171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609480" progId="Equation.DSMT4">
                  <p:embed/>
                </p:oleObj>
              </mc:Choice>
              <mc:Fallback>
                <p:oleObj name="Equation" r:id="rId4" imgW="189216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5F602F-1DD4-4B91-9431-E93054A6C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917" y="519112"/>
                        <a:ext cx="5317818" cy="171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EFEA89-AF52-4599-B15A-0CC5C71C9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08338"/>
              </p:ext>
            </p:extLst>
          </p:nvPr>
        </p:nvGraphicFramePr>
        <p:xfrm>
          <a:off x="332914" y="2629362"/>
          <a:ext cx="1955458" cy="304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888840" progId="Equation.DSMT4">
                  <p:embed/>
                </p:oleObj>
              </mc:Choice>
              <mc:Fallback>
                <p:oleObj name="Equation" r:id="rId6" imgW="57132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EFEA89-AF52-4599-B15A-0CC5C71C9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914" y="2629362"/>
                        <a:ext cx="1955458" cy="304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461670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52F614-1ADF-4D8F-8FC6-B293A0665B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168" y="456113"/>
            <a:ext cx="5134949" cy="3150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63239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41996"/>
              </p:ext>
            </p:extLst>
          </p:nvPr>
        </p:nvGraphicFramePr>
        <p:xfrm>
          <a:off x="329995" y="2561609"/>
          <a:ext cx="2774744" cy="361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1473120" progId="Equation.DSMT4">
                  <p:embed/>
                </p:oleObj>
              </mc:Choice>
              <mc:Fallback>
                <p:oleObj name="Equation" r:id="rId4" imgW="11300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995" y="2561609"/>
                        <a:ext cx="2774744" cy="361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04415BF-A6DF-4207-8B48-7CD8A214DE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95" y="812390"/>
            <a:ext cx="3390900" cy="1752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728660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0761"/>
              </p:ext>
            </p:extLst>
          </p:nvPr>
        </p:nvGraphicFramePr>
        <p:xfrm>
          <a:off x="416966" y="1016089"/>
          <a:ext cx="2660955" cy="11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44240" progId="Equation.DSMT4">
                  <p:embed/>
                </p:oleObj>
              </mc:Choice>
              <mc:Fallback>
                <p:oleObj name="Equation" r:id="rId4" imgW="10285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966" y="1016089"/>
                        <a:ext cx="2660955" cy="114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80653"/>
              </p:ext>
            </p:extLst>
          </p:nvPr>
        </p:nvGraphicFramePr>
        <p:xfrm>
          <a:off x="286537" y="2425053"/>
          <a:ext cx="663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914400" progId="Equation.DSMT4">
                  <p:embed/>
                </p:oleObj>
              </mc:Choice>
              <mc:Fallback>
                <p:oleObj name="Equation" r:id="rId6" imgW="256536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537" y="2425053"/>
                        <a:ext cx="663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991390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10365"/>
              </p:ext>
            </p:extLst>
          </p:nvPr>
        </p:nvGraphicFramePr>
        <p:xfrm>
          <a:off x="500063" y="984250"/>
          <a:ext cx="24955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69800" progId="Equation.DSMT4">
                  <p:embed/>
                </p:oleObj>
              </mc:Choice>
              <mc:Fallback>
                <p:oleObj name="Equation" r:id="rId4" imgW="9651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063" y="984250"/>
                        <a:ext cx="24955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64633"/>
              </p:ext>
            </p:extLst>
          </p:nvPr>
        </p:nvGraphicFramePr>
        <p:xfrm>
          <a:off x="343814" y="2411820"/>
          <a:ext cx="4630737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965160" progId="Equation.DSMT4">
                  <p:embed/>
                </p:oleObj>
              </mc:Choice>
              <mc:Fallback>
                <p:oleObj name="Equation" r:id="rId6" imgW="179064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14" y="2411820"/>
                        <a:ext cx="4630737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8556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26435C-8E7C-4458-B2B4-C142661A0E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745" y="951271"/>
            <a:ext cx="6677025" cy="18288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10294"/>
              </p:ext>
            </p:extLst>
          </p:nvPr>
        </p:nvGraphicFramePr>
        <p:xfrm>
          <a:off x="397745" y="2837527"/>
          <a:ext cx="3837972" cy="300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1460160" progId="Equation.DSMT4">
                  <p:embed/>
                </p:oleObj>
              </mc:Choice>
              <mc:Fallback>
                <p:oleObj name="Equation" r:id="rId5" imgW="1866600" imgH="1460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745" y="2837527"/>
                        <a:ext cx="3837972" cy="300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13636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84B5D-6B7D-436A-8AB2-EEB82E47B5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465" y="383459"/>
            <a:ext cx="11029335" cy="59731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steps have erro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DA684F-A9C0-4B0F-B198-45C33DEDDE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5860" y="768711"/>
            <a:ext cx="1863981" cy="13054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13B251-FCF0-4ACA-A359-F3419AC43271}"/>
              </a:ext>
            </a:extLst>
          </p:cNvPr>
          <p:cNvSpPr txBox="1"/>
          <p:nvPr/>
        </p:nvSpPr>
        <p:spPr>
          <a:xfrm>
            <a:off x="6619567" y="2168520"/>
            <a:ext cx="2738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1: Find the LCD:  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B8450C-1C99-4C87-B09E-B0C67B57F481}"/>
              </a:ext>
            </a:extLst>
          </p:cNvPr>
          <p:cNvSpPr txBox="1"/>
          <p:nvPr/>
        </p:nvSpPr>
        <p:spPr>
          <a:xfrm>
            <a:off x="6619566" y="2726500"/>
            <a:ext cx="3401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2: Multiply all steps by 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5B3B4E-E4F3-4A29-B4BC-FA28083CB811}"/>
              </a:ext>
            </a:extLst>
          </p:cNvPr>
          <p:cNvSpPr txBox="1"/>
          <p:nvPr/>
        </p:nvSpPr>
        <p:spPr>
          <a:xfrm>
            <a:off x="6612192" y="3806413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3: Cancel all the denomina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AE3624-0058-482B-9090-DDD31D040667}"/>
              </a:ext>
            </a:extLst>
          </p:cNvPr>
          <p:cNvSpPr txBox="1"/>
          <p:nvPr/>
        </p:nvSpPr>
        <p:spPr>
          <a:xfrm>
            <a:off x="6604818" y="4849456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4: Combine Like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FD9886-F06C-4E03-A362-EDFB2343B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82544"/>
              </p:ext>
            </p:extLst>
          </p:nvPr>
        </p:nvGraphicFramePr>
        <p:xfrm>
          <a:off x="10087690" y="264096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FD9886-F06C-4E03-A362-EDFB2343B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87690" y="264096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A1D118-D10F-4C3D-A4EC-670E08A8F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97083"/>
              </p:ext>
            </p:extLst>
          </p:nvPr>
        </p:nvGraphicFramePr>
        <p:xfrm>
          <a:off x="9804911" y="4886326"/>
          <a:ext cx="828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A1D118-D10F-4C3D-A4EC-670E08A8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4911" y="4886326"/>
                        <a:ext cx="82867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FA4C8E-06D0-491F-9DDE-F932A46C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22197"/>
              </p:ext>
            </p:extLst>
          </p:nvPr>
        </p:nvGraphicFramePr>
        <p:xfrm>
          <a:off x="10139310" y="365750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4FA4C8E-06D0-491F-9DDE-F932A46C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9310" y="365750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7D097F1-90B2-4C9A-A653-86EBB6E56C5D}"/>
              </a:ext>
            </a:extLst>
          </p:cNvPr>
          <p:cNvCxnSpPr/>
          <p:nvPr/>
        </p:nvCxnSpPr>
        <p:spPr>
          <a:xfrm flipV="1">
            <a:off x="10219248" y="4119976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1FA3044-FCAB-4A1A-91A6-F8E5517E00BC}"/>
              </a:ext>
            </a:extLst>
          </p:cNvPr>
          <p:cNvCxnSpPr/>
          <p:nvPr/>
        </p:nvCxnSpPr>
        <p:spPr>
          <a:xfrm flipV="1">
            <a:off x="10474885" y="3903667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EACF2B9-2856-49DA-99FC-8B053B8B2501}"/>
              </a:ext>
            </a:extLst>
          </p:cNvPr>
          <p:cNvCxnSpPr/>
          <p:nvPr/>
        </p:nvCxnSpPr>
        <p:spPr>
          <a:xfrm flipV="1">
            <a:off x="11305708" y="4100312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798A249-3D79-47F4-A907-34EF4BEAF799}"/>
              </a:ext>
            </a:extLst>
          </p:cNvPr>
          <p:cNvCxnSpPr/>
          <p:nvPr/>
        </p:nvCxnSpPr>
        <p:spPr>
          <a:xfrm flipV="1">
            <a:off x="11583468" y="3898753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666C120-A2AB-44FC-8CF8-D35B0D0B6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56481"/>
              </p:ext>
            </p:extLst>
          </p:nvPr>
        </p:nvGraphicFramePr>
        <p:xfrm>
          <a:off x="9851715" y="5716995"/>
          <a:ext cx="5254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666C120-A2AB-44FC-8CF8-D35B0D0B6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51715" y="5716995"/>
                        <a:ext cx="52546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7DDC3C6-689F-4E3A-A128-EF18465DDCC9}"/>
              </a:ext>
            </a:extLst>
          </p:cNvPr>
          <p:cNvSpPr txBox="1"/>
          <p:nvPr/>
        </p:nvSpPr>
        <p:spPr>
          <a:xfrm>
            <a:off x="6604817" y="5700512"/>
            <a:ext cx="2428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5: Solve for “x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D20F9F-31C2-469E-9290-F91E2EC7E27E}"/>
              </a:ext>
            </a:extLst>
          </p:cNvPr>
          <p:cNvSpPr txBox="1"/>
          <p:nvPr/>
        </p:nvSpPr>
        <p:spPr>
          <a:xfrm>
            <a:off x="176982" y="1334729"/>
            <a:ext cx="592639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ep 1: The mistake is that the LCD is not equal to “y” but should be “2y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2: The mistake in step 2 is that you forgot to multiply one of the terms by the LCD and NOT just the terms with a denominat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3: you are not supposed to cancel the denominator when solving for “x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4: Since all the variables are gone, this is an err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There is no error since the answer at the very end is correc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45F61AC-07ED-46E4-9DB0-06E4602C442C}"/>
              </a:ext>
            </a:extLst>
          </p:cNvPr>
          <p:cNvSpPr/>
          <p:nvPr/>
        </p:nvSpPr>
        <p:spPr>
          <a:xfrm>
            <a:off x="6441514" y="862781"/>
            <a:ext cx="5534176" cy="553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B0BF110-F76A-4E64-A394-E77597785FAB}"/>
              </a:ext>
            </a:extLst>
          </p:cNvPr>
          <p:cNvSpPr txBox="1"/>
          <p:nvPr/>
        </p:nvSpPr>
        <p:spPr>
          <a:xfrm>
            <a:off x="6957709" y="1334729"/>
            <a:ext cx="1468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lve for y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60372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0109CF-B232-4FF3-BDD4-500A5AE48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869" y="212141"/>
            <a:ext cx="11031931" cy="9290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work below are the steps provided by two students when solving the equation shown.  Which student is correct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77D594-6803-440C-9D02-CD412254B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45312"/>
              </p:ext>
            </p:extLst>
          </p:nvPr>
        </p:nvGraphicFramePr>
        <p:xfrm>
          <a:off x="5444897" y="1425473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609480" progId="Equation.DSMT4">
                  <p:embed/>
                </p:oleObj>
              </mc:Choice>
              <mc:Fallback>
                <p:oleObj name="Equation" r:id="rId4" imgW="85068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77D594-6803-440C-9D02-CD412254B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4897" y="1425473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F57038-0F4A-47D1-85E0-76FC411FD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28766"/>
              </p:ext>
            </p:extLst>
          </p:nvPr>
        </p:nvGraphicFramePr>
        <p:xfrm>
          <a:off x="5270158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F57038-0F4A-47D1-85E0-76FC411FD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158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7F010A6-30ED-4A45-8D91-B553F72988C1}"/>
              </a:ext>
            </a:extLst>
          </p:cNvPr>
          <p:cNvCxnSpPr/>
          <p:nvPr/>
        </p:nvCxnSpPr>
        <p:spPr>
          <a:xfrm flipV="1">
            <a:off x="6130139" y="3244018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BEF11D-5C03-4B53-AD30-CDE9312625F4}"/>
              </a:ext>
            </a:extLst>
          </p:cNvPr>
          <p:cNvCxnSpPr/>
          <p:nvPr/>
        </p:nvCxnSpPr>
        <p:spPr>
          <a:xfrm flipV="1">
            <a:off x="6130139" y="3790244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D674F2-8E4A-49A0-9BB8-0A5F96A33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8999"/>
              </p:ext>
            </p:extLst>
          </p:nvPr>
        </p:nvGraphicFramePr>
        <p:xfrm>
          <a:off x="5387469" y="4411663"/>
          <a:ext cx="1920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D674F2-8E4A-49A0-9BB8-0A5F96A33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7469" y="4411663"/>
                        <a:ext cx="1920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0DCF84-DB48-4C01-AF09-720FFBFF8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45248"/>
              </p:ext>
            </p:extLst>
          </p:nvPr>
        </p:nvGraphicFramePr>
        <p:xfrm>
          <a:off x="8691626" y="1351102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609480" progId="Equation.DSMT4">
                  <p:embed/>
                </p:oleObj>
              </mc:Choice>
              <mc:Fallback>
                <p:oleObj name="Equation" r:id="rId10" imgW="85068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B0DCF84-DB48-4C01-AF09-720FFBFF8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1626" y="1351102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05353C-ED50-48BB-9213-CAEEA3266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70048"/>
              </p:ext>
            </p:extLst>
          </p:nvPr>
        </p:nvGraphicFramePr>
        <p:xfrm>
          <a:off x="8594789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93480" progId="Equation.DSMT4">
                  <p:embed/>
                </p:oleObj>
              </mc:Choice>
              <mc:Fallback>
                <p:oleObj name="Equation" r:id="rId12" imgW="8888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05353C-ED50-48BB-9213-CAEEA3266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4789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54365E3-F993-4BBA-B4FA-A0431187BAF0}"/>
              </a:ext>
            </a:extLst>
          </p:cNvPr>
          <p:cNvCxnSpPr>
            <a:cxnSpLocks/>
          </p:cNvCxnSpPr>
          <p:nvPr/>
        </p:nvCxnSpPr>
        <p:spPr>
          <a:xfrm flipV="1">
            <a:off x="9454770" y="324401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9A05C1B-9215-4FC6-A33E-909D795423FA}"/>
              </a:ext>
            </a:extLst>
          </p:cNvPr>
          <p:cNvCxnSpPr>
            <a:cxnSpLocks/>
          </p:cNvCxnSpPr>
          <p:nvPr/>
        </p:nvCxnSpPr>
        <p:spPr>
          <a:xfrm flipV="1">
            <a:off x="9941357" y="3790245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879C15-7375-4E0B-A105-B6AE795B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68131"/>
              </p:ext>
            </p:extLst>
          </p:nvPr>
        </p:nvGraphicFramePr>
        <p:xfrm>
          <a:off x="8594789" y="4103688"/>
          <a:ext cx="1984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879C15-7375-4E0B-A105-B6AE795B4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94789" y="4103688"/>
                        <a:ext cx="19843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C8F6006-C0FD-4F68-A811-B12B99C61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44750"/>
              </p:ext>
            </p:extLst>
          </p:nvPr>
        </p:nvGraphicFramePr>
        <p:xfrm>
          <a:off x="8578850" y="5129213"/>
          <a:ext cx="2017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C8F6006-C0FD-4F68-A811-B12B99C61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8850" y="5129213"/>
                        <a:ext cx="20177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2BE9A28-A7D2-4C6B-B0C8-069961D78678}"/>
              </a:ext>
            </a:extLst>
          </p:cNvPr>
          <p:cNvCxnSpPr>
            <a:cxnSpLocks/>
          </p:cNvCxnSpPr>
          <p:nvPr/>
        </p:nvCxnSpPr>
        <p:spPr>
          <a:xfrm flipV="1">
            <a:off x="9610154" y="5292874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1FB7A8-3892-4E9E-9C0B-28459CF91A07}"/>
              </a:ext>
            </a:extLst>
          </p:cNvPr>
          <p:cNvCxnSpPr>
            <a:cxnSpLocks/>
          </p:cNvCxnSpPr>
          <p:nvPr/>
        </p:nvCxnSpPr>
        <p:spPr>
          <a:xfrm flipV="1">
            <a:off x="9544570" y="5843571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3B78E52-25E7-4464-AF3A-A42B2AE7C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31285"/>
              </p:ext>
            </p:extLst>
          </p:nvPr>
        </p:nvGraphicFramePr>
        <p:xfrm>
          <a:off x="8628856" y="6318399"/>
          <a:ext cx="1917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3B78E52-25E7-4464-AF3A-A42B2AE7C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8856" y="6318399"/>
                        <a:ext cx="1917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96D7BEA-7A05-48DE-A489-BE1F7A89FF35}"/>
              </a:ext>
            </a:extLst>
          </p:cNvPr>
          <p:cNvSpPr txBox="1"/>
          <p:nvPr/>
        </p:nvSpPr>
        <p:spPr>
          <a:xfrm>
            <a:off x="176982" y="1334729"/>
            <a:ext cx="47629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udent 1 is correct because his work required less steps</a:t>
            </a:r>
            <a:br>
              <a:rPr lang="en-CA" sz="2200" dirty="0"/>
            </a:br>
            <a:endParaRPr lang="en-CA" sz="1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1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their work is more detailed and required more steps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Both students are correct because they both have the same answ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05616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9B9948-1B37-4E41-A625-AEDA7F45F2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24" y="1261447"/>
            <a:ext cx="2425188" cy="14525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9868C9B-7181-4617-8625-9F23A2BA3FBB}"/>
              </a:ext>
            </a:extLst>
          </p:cNvPr>
          <p:cNvSpPr txBox="1"/>
          <p:nvPr/>
        </p:nvSpPr>
        <p:spPr>
          <a:xfrm>
            <a:off x="265937" y="62680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When solving this equation, which of the following is not a valid first step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4AA455-F98F-49D2-96EF-51713F67A986}"/>
              </a:ext>
            </a:extLst>
          </p:cNvPr>
          <p:cNvSpPr txBox="1"/>
          <p:nvPr/>
        </p:nvSpPr>
        <p:spPr>
          <a:xfrm>
            <a:off x="374092" y="2951946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a) Move the –(2/x) to the right side to combine like ter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18C36D4-14E1-4940-A25F-6C4F31A99DBF}"/>
              </a:ext>
            </a:extLst>
          </p:cNvPr>
          <p:cNvSpPr txBox="1"/>
          <p:nvPr/>
        </p:nvSpPr>
        <p:spPr>
          <a:xfrm>
            <a:off x="430628" y="366695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b) Multiply all three terms by the LCD “x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FADA2C4-FE4A-42A0-BCAA-FCF75BECE0B3}"/>
              </a:ext>
            </a:extLst>
          </p:cNvPr>
          <p:cNvSpPr txBox="1"/>
          <p:nvPr/>
        </p:nvSpPr>
        <p:spPr>
          <a:xfrm>
            <a:off x="487164" y="4381968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c) Multiply all three terms by the LCD “3x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D044B-BA12-4878-832C-3E6AA7348F9A}"/>
              </a:ext>
            </a:extLst>
          </p:cNvPr>
          <p:cNvSpPr txBox="1"/>
          <p:nvPr/>
        </p:nvSpPr>
        <p:spPr>
          <a:xfrm>
            <a:off x="492082" y="5096979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d) Multiply all three terms by a common denominator of  “3x</a:t>
            </a:r>
            <a:r>
              <a:rPr lang="en-CA" sz="2500" baseline="30000" dirty="0"/>
              <a:t>2</a:t>
            </a:r>
            <a:r>
              <a:rPr lang="en-CA" sz="2500" dirty="0"/>
              <a:t>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721058-1F20-46D3-BAC9-A85D3548ACDB}"/>
              </a:ext>
            </a:extLst>
          </p:cNvPr>
          <p:cNvSpPr txBox="1"/>
          <p:nvPr/>
        </p:nvSpPr>
        <p:spPr>
          <a:xfrm>
            <a:off x="487164" y="5754139"/>
            <a:ext cx="100579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e) Guess and check a bunch of different values for “x” so that both sides will be equa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15521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DDE94-19CA-4EFE-ADF5-45965CEFD9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090" y="353961"/>
            <a:ext cx="11036710" cy="64892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of the following is incorrec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156985-6C58-45E7-92F4-2D26E4C765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55" y="814792"/>
            <a:ext cx="1740771" cy="10159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91304AD-4187-4BD1-AAAB-EE8344758630}"/>
              </a:ext>
            </a:extLst>
          </p:cNvPr>
          <p:cNvSpPr txBox="1"/>
          <p:nvPr/>
        </p:nvSpPr>
        <p:spPr>
          <a:xfrm>
            <a:off x="169610" y="1860725"/>
            <a:ext cx="5051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Move the 16 to the right side and then square root both sides to solve for “t”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6FEEAE-4F75-4507-9569-8E3EA6EDA4BD}"/>
              </a:ext>
            </a:extLst>
          </p:cNvPr>
          <p:cNvSpPr txBox="1"/>
          <p:nvPr/>
        </p:nvSpPr>
        <p:spPr>
          <a:xfrm>
            <a:off x="6769510" y="1860725"/>
            <a:ext cx="5252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b) Factor the left side of the equation by using the difference of squares formul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D10AB4-F507-439E-A497-F7E920C353AA}"/>
              </a:ext>
            </a:extLst>
          </p:cNvPr>
          <p:cNvSpPr txBox="1"/>
          <p:nvPr/>
        </p:nvSpPr>
        <p:spPr>
          <a:xfrm>
            <a:off x="169610" y="4112313"/>
            <a:ext cx="51176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c) Square root the left side of the equation and then solve for “x” algebraical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EDB7EE-0BA2-4DAB-9E72-77DADB1A54D5}"/>
              </a:ext>
            </a:extLst>
          </p:cNvPr>
          <p:cNvSpPr txBox="1"/>
          <p:nvPr/>
        </p:nvSpPr>
        <p:spPr>
          <a:xfrm>
            <a:off x="6658900" y="4146764"/>
            <a:ext cx="59263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d) Multiply all terms by t</a:t>
            </a:r>
            <a:r>
              <a:rPr lang="en-CA" sz="2200" baseline="30000" dirty="0"/>
              <a:t>2</a:t>
            </a:r>
            <a:r>
              <a:rPr lang="en-CA" sz="2200" dirty="0"/>
              <a:t> to cancel out all denominators and then solve for “x”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91936E-A153-431D-A5E1-B4FA4AAB1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25079"/>
              </p:ext>
            </p:extLst>
          </p:nvPr>
        </p:nvGraphicFramePr>
        <p:xfrm>
          <a:off x="858838" y="2667000"/>
          <a:ext cx="11747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812520" progId="Equation.DSMT4">
                  <p:embed/>
                </p:oleObj>
              </mc:Choice>
              <mc:Fallback>
                <p:oleObj name="Equation" r:id="rId5" imgW="736560" imgH="812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91936E-A153-431D-A5E1-B4FA4AAB1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2667000"/>
                        <a:ext cx="1174750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56950DD-D451-4B08-9856-77F1F3359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96928"/>
              </p:ext>
            </p:extLst>
          </p:nvPr>
        </p:nvGraphicFramePr>
        <p:xfrm>
          <a:off x="7202488" y="2667000"/>
          <a:ext cx="2171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56950DD-D451-4B08-9856-77F1F3359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2488" y="2667000"/>
                        <a:ext cx="2171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D2FD85-B95C-4AEB-A1CC-420880E8B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81019"/>
              </p:ext>
            </p:extLst>
          </p:nvPr>
        </p:nvGraphicFramePr>
        <p:xfrm>
          <a:off x="795338" y="5030788"/>
          <a:ext cx="16668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888840" progId="Equation.DSMT4">
                  <p:embed/>
                </p:oleObj>
              </mc:Choice>
              <mc:Fallback>
                <p:oleObj name="Equation" r:id="rId9" imgW="1041120" imgH="8888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D2FD85-B95C-4AEB-A1CC-420880E8B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38" y="5030788"/>
                        <a:ext cx="16668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204C7D-737E-45A7-9029-81D705FDC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92194"/>
              </p:ext>
            </p:extLst>
          </p:nvPr>
        </p:nvGraphicFramePr>
        <p:xfrm>
          <a:off x="7325341" y="5058877"/>
          <a:ext cx="22717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609480" progId="Equation.DSMT4">
                  <p:embed/>
                </p:oleObj>
              </mc:Choice>
              <mc:Fallback>
                <p:oleObj name="Equation" r:id="rId11" imgW="1422360" imgH="609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6204C7D-737E-45A7-9029-81D705FDC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5341" y="5058877"/>
                        <a:ext cx="2271712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75685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6EF98-B404-4417-B9CA-558A32173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341DD-BF00-4EE3-9D04-C75A509C5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626" y="505645"/>
            <a:ext cx="3387213" cy="71109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for “x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CF8E24-CCBD-4194-9CDF-08E739D573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195" y="1027906"/>
            <a:ext cx="3650948" cy="327124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23282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593481-729A-4F12-A321-830F7FCDE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65" y="300646"/>
            <a:ext cx="3591013" cy="327875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654636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BD5FA2D6-C32C-4859-AEBF-6B0757F3C640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Ch1.5R  Review Solving Rational Equations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&quot;]]"/>
  <p:tag name="ISPRING_PRESENTATION_TITLE" val="M12H Ch1.5R  Review Solving Rational Equ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D374F18-636E-4148-B8F2-9FD07A5248CA}:25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DBDECE-8E77-4FAE-83A3-3518BED46AD9}:26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BD1F7F1-7D66-4504-95B8-C9F73E77EA86}:26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ED3800-BBCE-4A85-8063-116A0E27CAA9}:26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B030BFF-A856-4FE9-A664-F09774B4ABBD}:27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43DB6F-CDA9-4DB7-AAAC-7F0B82A0315E}:27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78FB8B-1F2D-4AE0-AE8F-4A2FC58A1DDE}:27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D9DE4B3-6481-4A39-B343-1D15113AD8F0}:2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826E8EA-C411-45F5-BF33-939607D3871D}:26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50FA01-0BD7-4F51-94F7-22C7BC8A8AE9}:26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370D892-6C0D-4C4E-AD68-E44DD4E6DE22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6245C60-6EAB-4390-83FA-D0F47CF8AE62}:26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8902094-E0C6-4024-AD88-F35BBEEFF3D0}:27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0A1FE3-6834-4AB3-9893-BBC989F1FAF7}:27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B178AD4-3E4A-4BD9-B931-A65CF7FD09A3}:26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95C3068-A0DC-4E25-9BC9-1E9CAD52703C}:26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7CBDDC-4B0B-41AF-BB6C-1BBE4E994F3C}:26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46C386-5C95-4B58-8CF9-B2F1DF666E4A}:27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4ABBA7E-C288-4B24-9D3F-E3A53E160C65}:25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CDCFF5-0986-4A64-B02F-67232FF0B045}:2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5A2E41-B804-4A01-82F7-486EE1F2AEBE}:25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C830DC7-1F74-4738-BA22-19A88D59CFB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3A424B3-37BE-4948-A181-29FBEC37DF7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9D1D38C-503E-4CD9-B13D-684ED2663867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701</Words>
  <Application>Microsoft Office PowerPoint</Application>
  <PresentationFormat>Widescreen</PresentationFormat>
  <Paragraphs>7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alibri Light</vt:lpstr>
      <vt:lpstr>Office Theme</vt:lpstr>
      <vt:lpstr>Equation</vt:lpstr>
      <vt:lpstr>CH1.5 Review on Solving Ration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Ch1.5R  Review Solving Rational Equations</dc:title>
  <dc:creator>Danny Young</dc:creator>
  <cp:lastModifiedBy>Danny Young</cp:lastModifiedBy>
  <cp:revision>11</cp:revision>
  <dcterms:created xsi:type="dcterms:W3CDTF">2020-04-16T01:12:18Z</dcterms:created>
  <dcterms:modified xsi:type="dcterms:W3CDTF">2024-06-02T23:10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